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A21" w:rsidRPr="00D16FC5" w:rsidRDefault="00E45A21" w:rsidP="00E45A2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 xml:space="preserve">Разложить в ряд </w:t>
      </w:r>
      <w:r>
        <w:rPr>
          <w:rFonts w:ascii="Times New Roman" w:hAnsi="Times New Roman" w:cs="Times New Roman"/>
          <w:sz w:val="24"/>
          <w:szCs w:val="24"/>
        </w:rPr>
        <w:t>Фурье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на промежутке [-</w:t>
      </w:r>
      <w:r w:rsidRPr="00D16FC5"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D16FC5">
        <w:rPr>
          <w:rFonts w:ascii="Times New Roman" w:hAnsi="Times New Roman" w:cs="Times New Roman"/>
          <w:sz w:val="24"/>
          <w:szCs w:val="24"/>
        </w:rPr>
        <w:t>π] функцию:</w:t>
      </w:r>
    </w:p>
    <w:p w:rsidR="00E45A21" w:rsidRPr="00D16FC5" w:rsidRDefault="00E45A21" w:rsidP="00E45A2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3pt" o:ole="">
            <v:imagedata r:id="rId5" o:title=""/>
          </v:shape>
          <o:OLEObject Type="Embed" ProgID="Equation.DSMT4" ShapeID="_x0000_i1025" DrawAspect="Content" ObjectID="_1525627291" r:id="rId6"/>
        </w:object>
      </w:r>
      <w:r w:rsidRPr="00D16FC5">
        <w:rPr>
          <w:rFonts w:ascii="Times New Roman" w:hAnsi="Times New Roman" w:cs="Times New Roman"/>
          <w:sz w:val="24"/>
          <w:szCs w:val="24"/>
        </w:rPr>
        <w:t>.</w:t>
      </w:r>
    </w:p>
    <w:p w:rsidR="00E45A21" w:rsidRPr="00D16FC5" w:rsidRDefault="00E45A21" w:rsidP="00E45A2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>Построить:</w:t>
      </w:r>
    </w:p>
    <w:p w:rsidR="00E45A21" w:rsidRPr="00D16FC5" w:rsidRDefault="00E45A21" w:rsidP="00E45A2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>1) график функции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>2) график продолжения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 xml:space="preserve">3) график 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16FC5">
        <w:rPr>
          <w:rFonts w:ascii="Times New Roman" w:hAnsi="Times New Roman" w:cs="Times New Roman"/>
          <w:sz w:val="24"/>
          <w:szCs w:val="24"/>
        </w:rPr>
        <w:t>(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16FC5"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 xml:space="preserve">4) график 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16F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16FC5">
        <w:rPr>
          <w:rFonts w:ascii="Times New Roman" w:hAnsi="Times New Roman" w:cs="Times New Roman"/>
          <w:sz w:val="24"/>
          <w:szCs w:val="24"/>
        </w:rPr>
        <w:t>(х).</w:t>
      </w:r>
    </w:p>
    <w:p w:rsidR="00DB066D" w:rsidRDefault="00DB066D"/>
    <w:sectPr w:rsidR="00DB06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A21"/>
    <w:rsid w:val="0062555A"/>
    <w:rsid w:val="00DB066D"/>
    <w:rsid w:val="00E4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A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5A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</Words>
  <Characters>14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tfatim@mail.ru</dc:creator>
  <cp:lastModifiedBy>bartfatim@mail.ru</cp:lastModifiedBy>
  <cp:revision>1</cp:revision>
  <dcterms:created xsi:type="dcterms:W3CDTF">2016-05-24T17:34:00Z</dcterms:created>
  <dcterms:modified xsi:type="dcterms:W3CDTF">2016-05-24T17:35:00Z</dcterms:modified>
</cp:coreProperties>
</file>